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303" r:id="rId3"/>
    <p:sldId id="267" r:id="rId4"/>
    <p:sldId id="268" r:id="rId5"/>
    <p:sldId id="269" r:id="rId6"/>
    <p:sldId id="270" r:id="rId7"/>
    <p:sldId id="271" r:id="rId8"/>
    <p:sldId id="272" r:id="rId9"/>
    <p:sldId id="304" r:id="rId10"/>
    <p:sldId id="305" r:id="rId11"/>
    <p:sldId id="275" r:id="rId12"/>
    <p:sldId id="276" r:id="rId13"/>
    <p:sldId id="277" r:id="rId14"/>
    <p:sldId id="278" r:id="rId15"/>
    <p:sldId id="302" r:id="rId16"/>
    <p:sldId id="279" r:id="rId17"/>
    <p:sldId id="306" r:id="rId18"/>
    <p:sldId id="307" r:id="rId19"/>
    <p:sldId id="308" r:id="rId20"/>
    <p:sldId id="309" r:id="rId21"/>
    <p:sldId id="310" r:id="rId22"/>
    <p:sldId id="311" r:id="rId23"/>
    <p:sldId id="299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98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27418E-242E-489F-82FA-21B4BF272279}" type="datetimeFigureOut">
              <a:rPr lang="zh-CN" altLang="en-US" smtClean="0"/>
              <a:t>2018/2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DA61BC-3CCA-484E-9AEF-991D8E698C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6089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DA61BC-3CCA-484E-9AEF-991D8E698CE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976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8/2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8/2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PC </a:t>
            </a:r>
            <a:r>
              <a:rPr lang="en-US" altLang="zh-C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</a:t>
            </a: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</a:t>
            </a:r>
            <a:endParaRPr lang="zh-CN" alt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19102" y="3861048"/>
            <a:ext cx="6944816" cy="1752600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u Wang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nghu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u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njia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a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iaohao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i, Chuang Zhang,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udong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u,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 Wang,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heng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yua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a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n Kang,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ng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e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ao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195736" y="6309320"/>
            <a:ext cx="51845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CEPC CDR internal review</a:t>
            </a:r>
            <a:r>
              <a:rPr lang="en-US" altLang="zh-CN" dirty="0" smtClean="0"/>
              <a:t>, </a:t>
            </a:r>
            <a:r>
              <a:rPr lang="en-US" altLang="zh-CN" dirty="0">
                <a:solidFill>
                  <a:srgbClr val="0070C0"/>
                </a:solidFill>
              </a:rPr>
              <a:t>Feb</a:t>
            </a:r>
            <a:r>
              <a:rPr lang="en-US" altLang="zh-CN" dirty="0" smtClean="0">
                <a:solidFill>
                  <a:srgbClr val="0070C0"/>
                </a:solidFill>
              </a:rPr>
              <a:t> 10, 2018 </a:t>
            </a:r>
            <a:r>
              <a:rPr lang="en-US" altLang="zh-CN" dirty="0"/>
              <a:t>. </a:t>
            </a:r>
            <a:r>
              <a:rPr lang="en-US" altLang="zh-CN" dirty="0" smtClean="0"/>
              <a:t>A415, IHEP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974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optics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IR bypass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55576" y="1268760"/>
            <a:ext cx="72728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CEPC detector region, booste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passes the collider ring from the outer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de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71" t="4963" r="11694" b="19980"/>
          <a:stretch/>
        </p:blipFill>
        <p:spPr bwMode="auto">
          <a:xfrm>
            <a:off x="1259632" y="2247425"/>
            <a:ext cx="6264696" cy="4282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7144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</a:t>
            </a:r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geometr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17"/>
          <a:stretch/>
        </p:blipFill>
        <p:spPr bwMode="auto">
          <a:xfrm>
            <a:off x="1691680" y="2147688"/>
            <a:ext cx="4968552" cy="4676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3528" y="980728"/>
            <a:ext cx="83529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Booster has </a:t>
            </a: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nearly </a:t>
            </a: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same geometry as collider ring except for the two IRs</a:t>
            </a: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.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aration between detector center and booster: ~20 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mum separation between booster and collider @ IR: ~10 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0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error studi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552" y="1484784"/>
            <a:ext cx="52205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ian distribution and cut-off at 3σ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79712" y="1988840"/>
            <a:ext cx="561662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Errors Setting</a:t>
            </a:r>
            <a:endParaRPr lang="zh-CN" altLang="en-US" sz="28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0343969"/>
              </p:ext>
            </p:extLst>
          </p:nvPr>
        </p:nvGraphicFramePr>
        <p:xfrm>
          <a:off x="899592" y="3131840"/>
          <a:ext cx="7577438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29734"/>
                <a:gridCol w="1261926"/>
                <a:gridCol w="1261926"/>
                <a:gridCol w="1261926"/>
                <a:gridCol w="1261926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ole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drupole</a:t>
                      </a:r>
                      <a:endParaRPr lang="zh-CN" altLang="en-US" sz="16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xtupole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rrector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verse shift X/Y</a:t>
                      </a:r>
                      <a:r>
                        <a:rPr lang="en-US" altLang="zh-CN" sz="1800" kern="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μm)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itudinal shift Z</a:t>
                      </a:r>
                      <a:r>
                        <a:rPr lang="en-US" altLang="zh-CN" sz="1800" kern="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μm)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kern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lt about X/Y (mrad)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sz="1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lt about Z (mrad)</a:t>
                      </a:r>
                      <a:endParaRPr lang="zh-CN" alt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minal field 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e-3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e-3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e-3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e-2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8931461"/>
              </p:ext>
            </p:extLst>
          </p:nvPr>
        </p:nvGraphicFramePr>
        <p:xfrm>
          <a:off x="683568" y="5664154"/>
          <a:ext cx="7992889" cy="64579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98578"/>
                <a:gridCol w="1598578"/>
                <a:gridCol w="1598578"/>
                <a:gridCol w="848577"/>
                <a:gridCol w="2348578"/>
              </a:tblGrid>
              <a:tr h="3228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uracy (m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lt (mrad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ain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ffset after BBA(mm)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28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PM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e-5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%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e-3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32484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orbit with erro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-1497958" y="1382463"/>
            <a:ext cx="10972800" cy="6940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53" y="2915784"/>
            <a:ext cx="4680520" cy="3510390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107505" y="1484784"/>
            <a:ext cx="4392488" cy="9361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Orbit within the beam stay clear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First turn trajectory” is not necessary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7112" y="3042353"/>
            <a:ext cx="4464496" cy="334837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572000" y="1382463"/>
            <a:ext cx="46805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2105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izontal Correcto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8 correctors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856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Ts</a:t>
            </a:r>
          </a:p>
          <a:p>
            <a:r>
              <a:rPr lang="en-US" altLang="zh-CN" b="1" dirty="0">
                <a:solidFill>
                  <a:srgbClr val="2105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ical Corrector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904 correcto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solidFill>
                  <a:srgbClr val="2105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P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904*2</a:t>
            </a:r>
          </a:p>
        </p:txBody>
      </p:sp>
      <p:sp>
        <p:nvSpPr>
          <p:cNvPr id="8" name="文本框 9"/>
          <p:cNvSpPr txBox="1"/>
          <p:nvPr/>
        </p:nvSpPr>
        <p:spPr>
          <a:xfrm>
            <a:off x="5436096" y="6396406"/>
            <a:ext cx="3243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r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0.2mm         Ver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3m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24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optics &amp; DA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182434"/>
            <a:ext cx="8871200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759632" y="5312938"/>
            <a:ext cx="12687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pip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flipV="1">
            <a:off x="7314140" y="3759304"/>
            <a:ext cx="201576" cy="155363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344364" y="1052736"/>
            <a:ext cx="8424936" cy="2067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lvl="1" indent="-357188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 is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f of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are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tice,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x-none" sz="2400" dirty="0">
                <a:solidFill>
                  <a:prstClr val="black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50mm*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</a:t>
            </a:r>
            <a:r>
              <a:rPr lang="en-US" altLang="x-none" sz="2400" dirty="0">
                <a:solidFill>
                  <a:prstClr val="black"/>
                </a:solidFill>
                <a:latin typeface="Times New Roman" panose="02020603050405020304" pitchFamily="2" charset="0"/>
                <a:ea typeface="宋体" panose="02010600030101010101" pitchFamily="2" charset="-122"/>
                <a:sym typeface="Times New Roman" panose="02020603050405020304" pitchFamily="2" charset="0"/>
              </a:rPr>
              <a:t>18mm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out optics correction, </a:t>
            </a:r>
            <a:r>
              <a:rPr lang="en-US" altLang="zh-CN" sz="2400" b="1" dirty="0">
                <a:solidFill>
                  <a:srgbClr val="2105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isfy requirement</a:t>
            </a:r>
            <a:endParaRPr lang="en-US" altLang="x-none" sz="2400" dirty="0">
              <a:solidFill>
                <a:srgbClr val="2105ED"/>
              </a:solidFill>
              <a:latin typeface="Times New Roman" panose="02020603050405020304" pitchFamily="2" charset="0"/>
              <a:ea typeface="宋体" panose="02010600030101010101" pitchFamily="2" charset="-122"/>
              <a:sym typeface="Times New Roman" panose="02020603050405020304" pitchFamily="2" charset="0"/>
            </a:endParaRPr>
          </a:p>
          <a:p>
            <a:pPr marL="357188" lvl="1" indent="-357188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is less than 10% for the simulation seeds</a:t>
            </a:r>
          </a:p>
          <a:p>
            <a:pPr marL="357188" lvl="0" indent="-357188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isfy the requirement of injection and beam lifetime </a:t>
            </a:r>
          </a:p>
          <a:p>
            <a:pPr marL="357188" lvl="0" indent="-357188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kew </a:t>
            </a:r>
            <a:r>
              <a:rPr lang="en-US" altLang="zh-C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drupoles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needed to control the coupling</a:t>
            </a:r>
            <a:endParaRPr lang="zh-CN" alt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53832" y="5850561"/>
            <a:ext cx="58143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. 10%    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. 6.5%      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.   0.023m       Ver. 0.04m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894476" y="5844957"/>
            <a:ext cx="32403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jx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20nm,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CN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(9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5mm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jy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20nm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(6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5mm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6205124" y="3658235"/>
            <a:ext cx="11090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x/βy=188/33m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070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8864" y="1490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dy current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ect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40768"/>
            <a:ext cx="5184576" cy="3058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4122792"/>
            <a:ext cx="4321178" cy="2676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715387"/>
              </p:ext>
            </p:extLst>
          </p:nvPr>
        </p:nvGraphicFramePr>
        <p:xfrm>
          <a:off x="2339752" y="3140968"/>
          <a:ext cx="3022525" cy="6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5" imgW="2425680" imgH="482400" progId="Equation.DSMT4">
                  <p:embed/>
                </p:oleObj>
              </mc:Choice>
              <mc:Fallback>
                <p:oleObj name="Equation" r:id="rId5" imgW="2425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3140968"/>
                        <a:ext cx="3022525" cy="6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36096" y="1340768"/>
            <a:ext cx="3601098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ring ramping, parasitic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eld is induced in  dipoles due to eddy current.</a:t>
            </a:r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mping rate is limited by eddy current effect.</a:t>
            </a:r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dicated ramping curve to control the maximum K2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0984" y="4941168"/>
            <a:ext cx="4229008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romaticity distortion needs to be corrected during ramping.</a:t>
            </a:r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namic chromaticity correction and according DA is under studying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9949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009" y="260648"/>
            <a:ext cx="8229600" cy="921216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tim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65215" y="2271367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0919" y="4005064"/>
            <a:ext cx="692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8" name="TextBox 7167"/>
          <p:cNvSpPr txBox="1"/>
          <p:nvPr/>
        </p:nvSpPr>
        <p:spPr>
          <a:xfrm>
            <a:off x="350919" y="5520827"/>
            <a:ext cx="908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4" name="矩形 7173"/>
          <p:cNvSpPr/>
          <p:nvPr/>
        </p:nvSpPr>
        <p:spPr>
          <a:xfrm>
            <a:off x="4555976" y="4367677"/>
            <a:ext cx="4572000" cy="80021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b="1" dirty="0">
                <a:solidFill>
                  <a:srgbClr val="2105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Gauss @ 10GeV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b="1" dirty="0">
                <a:solidFill>
                  <a:srgbClr val="2105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dy current effect</a:t>
            </a:r>
            <a:endParaRPr lang="zh-CN" altLang="en-US" b="1" dirty="0">
              <a:solidFill>
                <a:srgbClr val="2105E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808" y="1820816"/>
            <a:ext cx="4376421" cy="2327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82" name="矩形 7181"/>
          <p:cNvSpPr/>
          <p:nvPr/>
        </p:nvSpPr>
        <p:spPr>
          <a:xfrm>
            <a:off x="3484423" y="3037299"/>
            <a:ext cx="699230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cycle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5" name="矩形 7184"/>
          <p:cNvSpPr/>
          <p:nvPr/>
        </p:nvSpPr>
        <p:spPr>
          <a:xfrm>
            <a:off x="3429517" y="4613899"/>
            <a:ext cx="769763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cycles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矩形 7186"/>
          <p:cNvSpPr/>
          <p:nvPr/>
        </p:nvSpPr>
        <p:spPr>
          <a:xfrm>
            <a:off x="3484423" y="6352658"/>
            <a:ext cx="859531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cycles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0809" y="5520827"/>
            <a:ext cx="43764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quantum lifetime@10GeV: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0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0</a:t>
            </a:r>
            <a:r>
              <a:rPr lang="en-US" altLang="zh-CN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8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in  (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altLang="zh-CN" sz="20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j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20nm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zh-CN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loss due to lifetime &lt;&lt;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%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84" y="1624424"/>
            <a:ext cx="3420871" cy="1432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959" y="3191187"/>
            <a:ext cx="3604089" cy="1532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19" y="4952014"/>
            <a:ext cx="3656384" cy="1554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254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um lifetime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78" y="1700808"/>
            <a:ext cx="5758335" cy="3466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480457" y="4005064"/>
            <a:ext cx="1090388" cy="33855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/>
              <a:t>1</a:t>
            </a:r>
            <a:r>
              <a:rPr lang="en-US" altLang="zh-CN" sz="1600" dirty="0" smtClean="0">
                <a:sym typeface="Symbol"/>
              </a:rPr>
              <a:t>10</a:t>
            </a:r>
            <a:r>
              <a:rPr lang="en-US" altLang="zh-CN" sz="1600" baseline="30000" dirty="0" smtClean="0">
                <a:sym typeface="Symbol"/>
              </a:rPr>
              <a:t>8</a:t>
            </a:r>
            <a:r>
              <a:rPr lang="en-US" altLang="zh-CN" sz="1600" dirty="0" smtClean="0">
                <a:sym typeface="Symbol"/>
              </a:rPr>
              <a:t> min</a:t>
            </a:r>
            <a:endParaRPr lang="zh-CN" alt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6516216" y="3848355"/>
            <a:ext cx="789781" cy="33855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/>
              <a:t>60 min</a:t>
            </a:r>
            <a:endParaRPr lang="zh-CN" altLang="en-US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934441" y="5538920"/>
            <a:ext cx="7272808" cy="967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45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avers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ntum lifetim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GeV &amp; 120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itunida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um lifetime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688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6053" y="1628800"/>
            <a:ext cx="3799043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volu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230728" y="1916832"/>
            <a:ext cx="328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H</a:t>
            </a:r>
            <a:endParaRPr lang="zh-CN" alt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169081"/>
            <a:ext cx="3744416" cy="241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6053" y="4221086"/>
            <a:ext cx="3799044" cy="2448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195736" y="4365104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W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938660" y="4437112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99586" y="1522527"/>
            <a:ext cx="4572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lifetime is dominated by transverse quantum lifetime at 10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lifetime is dominated by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itudinal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ntum lifetime at extraction energy.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loss due to lifetime determined by the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3245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evolution-Higgs</a:t>
            </a:r>
            <a:endParaRPr lang="zh-CN" altLang="en-US" dirty="0"/>
          </a:p>
        </p:txBody>
      </p:sp>
      <p:pic>
        <p:nvPicPr>
          <p:cNvPr id="12290" name="Picture 2" descr="E:\50km_Circular_collider\Chou\Injection\booster\parameter20180202\注入时间\注入时间\H-TopU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80" y="2924944"/>
            <a:ext cx="4463328" cy="3341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E:\50km_Circular_collider\Chou\Injection\booster\parameter20180202\注入时间\注入时间\H-Ful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52" y="2956920"/>
            <a:ext cx="4426186" cy="3313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9552" y="1484784"/>
            <a:ext cx="7632848" cy="1132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p up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 injection (26s) every 37s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ll injection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25 mi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07704" y="6309320"/>
            <a:ext cx="86409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p u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87237" y="6329354"/>
            <a:ext cx="144016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ll inj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0467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 CDR Parameters</a:t>
            </a:r>
            <a:endParaRPr lang="zh-CN" altLang="en-US" sz="22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0759902"/>
              </p:ext>
            </p:extLst>
          </p:nvPr>
        </p:nvGraphicFramePr>
        <p:xfrm>
          <a:off x="1331640" y="764704"/>
          <a:ext cx="6538696" cy="5933175"/>
        </p:xfrm>
        <a:graphic>
          <a:graphicData uri="http://schemas.openxmlformats.org/drawingml/2006/table">
            <a:tbl>
              <a:tblPr firstRow="1" bandRow="1"/>
              <a:tblGrid>
                <a:gridCol w="2520280"/>
                <a:gridCol w="1296144"/>
                <a:gridCol w="1512168"/>
                <a:gridCol w="1210104"/>
              </a:tblGrid>
              <a:tr h="28803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ggs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endParaRPr lang="zh-CN" altLang="zh-CN" sz="12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umber of IPs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3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4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ngl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74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.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umber (bunch s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pacing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2 (0.68us)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20 </a:t>
                      </a: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0.27us)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000 (25ns+10%gap)</a:t>
                      </a:r>
                      <a:endParaRPr lang="zh-CN" altLang="zh-CN" sz="1200" b="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4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7.9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61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x/y (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6/0.0015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6/0.0015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/0.0015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 x/y (n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21/0.0031</a:t>
                      </a:r>
                      <a:endParaRPr lang="zh-CN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54/0.0016</a:t>
                      </a:r>
                      <a:endParaRPr lang="zh-CN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7/0.004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u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.9/0.068</a:t>
                      </a:r>
                      <a:endParaRPr lang="zh-CN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.9/0.049</a:t>
                      </a:r>
                      <a:endParaRPr lang="zh-CN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9/0.078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31/0.109</a:t>
                      </a:r>
                      <a:endParaRPr lang="zh-CN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3/0.12</a:t>
                      </a:r>
                      <a:endParaRPr lang="zh-CN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41/0.056</a:t>
                      </a:r>
                      <a:endParaRPr lang="zh-CN" altLang="en-US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GV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  (harmonic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</a:t>
                      </a:r>
                      <a:r>
                        <a:rPr lang="en-US" sz="12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16816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Nature</a:t>
                      </a:r>
                      <a:r>
                        <a:rPr lang="en-US" sz="1200" i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 </a:t>
                      </a:r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200" i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tabLst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altLang="zh-CN" sz="12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6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53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cavity (kw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 (2cell)</a:t>
                      </a:r>
                      <a:endParaRPr lang="zh-CN" altLang="en-US" sz="12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7(2cell)</a:t>
                      </a:r>
                      <a:endParaRPr lang="zh-CN" altLang="en-US" sz="12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4</a:t>
                      </a:r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cell)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spread (%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6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2511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acceptance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equirement (%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5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sz="12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3</a:t>
                      </a:r>
                      <a:endParaRPr lang="zh-CN" altLang="en-US" sz="12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ergy acceptance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Photon number 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due to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kern="100" dirty="0" err="1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9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4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5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46885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ifetime _simulation</a:t>
                      </a:r>
                      <a:r>
                        <a:rPr lang="en-US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min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7951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ifetime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hour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3 (20 </a:t>
                      </a: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in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smtClean="0"/>
                        <a:t>7.5</a:t>
                      </a:r>
                      <a:endParaRPr lang="zh-CN" altLang="en-US" sz="1200" dirty="0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hour glass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459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3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5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圆角矩形 4"/>
          <p:cNvSpPr/>
          <p:nvPr/>
        </p:nvSpPr>
        <p:spPr>
          <a:xfrm>
            <a:off x="683568" y="2330592"/>
            <a:ext cx="7992888" cy="576064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evolution-W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1484784"/>
            <a:ext cx="7632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p up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 injectio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86s) every 383s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ll injection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54 mi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07704" y="6309320"/>
            <a:ext cx="86409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p u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87237" y="6329354"/>
            <a:ext cx="144016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ll inj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4" name="Picture 2" descr="E:\50km_Circular_collider\Chou\Injection\booster\parameter20180202\注入时间\注入时间\W -Ful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3181" y="2924944"/>
            <a:ext cx="4318622" cy="3233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5" name="Picture 3" descr="E:\50km_Circular_collider\Chou\Injection\booster\parameter20180202\注入时间\注入时间\W -TopU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24944"/>
            <a:ext cx="4306858" cy="3224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92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evolution-Z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1484784"/>
            <a:ext cx="7632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p up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 injection (592s) every 811s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ll injection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10 hour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07704" y="6309320"/>
            <a:ext cx="86409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p u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87237" y="6329354"/>
            <a:ext cx="144016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ll inj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8" name="Picture 2" descr="E:\50km_Circular_collider\Chou\Injection\booster\parameter20180202\注入时间\注入时间\Z-topU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2780928"/>
            <a:ext cx="4499223" cy="3368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3" descr="E:\50km_Circular_collider\Chou\Injection\booster\parameter20180202\注入时间\注入时间\Z-Ful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2357" y="2780928"/>
            <a:ext cx="4484904" cy="3357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92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/>
        </p:nvSpPr>
        <p:spPr>
          <a:xfrm>
            <a:off x="89216" y="4509120"/>
            <a:ext cx="4779960" cy="1944216"/>
          </a:xfrm>
          <a:prstGeom prst="roundRect">
            <a:avLst/>
          </a:prstGeom>
          <a:solidFill>
            <a:srgbClr val="CCCCFF">
              <a:alpha val="22000"/>
            </a:srgb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292080" y="980728"/>
            <a:ext cx="3816424" cy="511256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80072" y="964760"/>
            <a:ext cx="5032536" cy="3168352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5192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 field dipole magnets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4088" y="1036767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s: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8440" y="1498432"/>
            <a:ext cx="4622192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Field error &lt;29Gs*0.1%=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029Gs 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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w to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sign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Field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reproducibility &lt;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29Gs*0.05%=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015Gs 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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w to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asur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itchFamily="18" charset="0"/>
                <a:ea typeface="华文楷体"/>
                <a:cs typeface="Times New Roman" pitchFamily="18" charset="0"/>
              </a:rPr>
              <a:t>The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 Earth field </a:t>
            </a:r>
            <a:r>
              <a:rPr lang="en-US" altLang="zh-CN" sz="2000" dirty="0" smtClean="0">
                <a:latin typeface="Times New Roman" pitchFamily="18" charset="0"/>
                <a:ea typeface="华文楷体"/>
                <a:cs typeface="Times New Roman" pitchFamily="18" charset="0"/>
              </a:rPr>
              <a:t>~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0.2-0.5 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Gs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, </a:t>
            </a:r>
            <a:r>
              <a:rPr lang="en-US" altLang="zh-CN" sz="2000" dirty="0" smtClean="0">
                <a:latin typeface="Times New Roman" pitchFamily="18" charset="0"/>
                <a:ea typeface="华文楷体"/>
                <a:cs typeface="Times New Roman" pitchFamily="18" charset="0"/>
              </a:rPr>
              <a:t>the 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remnant field </a:t>
            </a:r>
            <a:r>
              <a:rPr lang="en-US" altLang="zh-CN" sz="2000" dirty="0">
                <a:latin typeface="Times New Roman" pitchFamily="18" charset="0"/>
                <a:ea typeface="华文楷体"/>
                <a:cs typeface="Times New Roman" pitchFamily="18" charset="0"/>
              </a:rPr>
              <a:t>of silicon steel </a:t>
            </a:r>
            <a:r>
              <a:rPr lang="en-US" altLang="zh-CN" sz="2000" dirty="0" smtClean="0">
                <a:latin typeface="Times New Roman" pitchFamily="18" charset="0"/>
                <a:ea typeface="华文楷体"/>
                <a:cs typeface="Times New Roman" pitchFamily="18" charset="0"/>
              </a:rPr>
              <a:t>lamination ~ 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4-6 </a:t>
            </a:r>
            <a:r>
              <a:rPr lang="en-US" altLang="zh-CN" sz="2000" dirty="0" err="1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Gs</a:t>
            </a:r>
            <a:r>
              <a:rPr lang="en-US" altLang="zh-CN" sz="2000" dirty="0">
                <a:latin typeface="Times New Roman" pitchFamily="18" charset="0"/>
                <a:ea typeface="华文楷体"/>
                <a:cs typeface="Times New Roman" pitchFamily="18" charset="0"/>
              </a:rPr>
              <a:t>.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10368" y="1036767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in CDR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849568"/>
            <a:ext cx="3514894" cy="3129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5580112" y="1769448"/>
            <a:ext cx="2957605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itchFamily="18" charset="0"/>
                <a:ea typeface="华文楷体"/>
                <a:cs typeface="Times New Roman" pitchFamily="18" charset="0"/>
              </a:rPr>
              <a:t>Without </a:t>
            </a:r>
            <a:r>
              <a:rPr lang="en-US" altLang="zh-CN" sz="2000" dirty="0">
                <a:latin typeface="Times New Roman" pitchFamily="18" charset="0"/>
                <a:ea typeface="华文楷体"/>
                <a:cs typeface="Times New Roman" pitchFamily="18" charset="0"/>
              </a:rPr>
              <a:t>magnetic </a:t>
            </a:r>
            <a:r>
              <a:rPr lang="en-US" altLang="zh-CN" sz="2000" dirty="0" smtClean="0">
                <a:latin typeface="Times New Roman" pitchFamily="18" charset="0"/>
                <a:ea typeface="华文楷体"/>
                <a:cs typeface="Times New Roman" pitchFamily="18" charset="0"/>
              </a:rPr>
              <a:t>cor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itchFamily="18" charset="0"/>
                <a:ea typeface="华文楷体"/>
                <a:cs typeface="Times New Roman" pitchFamily="18" charset="0"/>
              </a:rPr>
              <a:t>Twice excitation </a:t>
            </a:r>
            <a:r>
              <a:rPr lang="en-US" altLang="zh-CN" sz="2000" dirty="0">
                <a:latin typeface="Times New Roman" pitchFamily="18" charset="0"/>
                <a:ea typeface="华文楷体"/>
                <a:cs typeface="Times New Roman" pitchFamily="18" charset="0"/>
              </a:rPr>
              <a:t>current</a:t>
            </a:r>
            <a:endParaRPr lang="zh-CN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224088" y="4581128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nking beyond CDR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8440" y="5157192"/>
            <a:ext cx="381642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ggler dipole schem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mp dipoles with group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368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19378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64" y="1628800"/>
            <a:ext cx="79185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ooster desig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meet the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requirement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energy mod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64" y="4797152"/>
            <a:ext cx="7702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w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agnetic field in the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ooster is still a challenge. Studies are underway.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653880" y="3212976"/>
            <a:ext cx="77745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udy of dynamic chromaticity correction and dynamic DA is ongoing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3969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injector chai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 descr="IMG_25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6" y="1581432"/>
            <a:ext cx="3937505" cy="307170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581432"/>
            <a:ext cx="4334809" cy="2865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611560" y="4869160"/>
            <a:ext cx="7848872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10 </a:t>
            </a:r>
            <a:r>
              <a:rPr lang="en-US" altLang="x-none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GeV</a:t>
            </a: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 </a:t>
            </a:r>
            <a:r>
              <a:rPr lang="en-US" altLang="x-none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linac</a:t>
            </a: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 provides electron and positron </a:t>
            </a: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beams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for booster</a:t>
            </a: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. 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Top up injection for collider ring ~ 3% current decay</a:t>
            </a:r>
            <a:endParaRPr lang="en-US" altLang="x-none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2" charset="0"/>
            </a:endParaRP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B</a:t>
            </a: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ooster is in the same tunnel as collider ring, above </a:t>
            </a: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the collider </a:t>
            </a: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ring.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B</a:t>
            </a: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ooster has the same geometry as collider ring except for the two IRs.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Booster bypasses the collider ring from the outer side at two IPs.</a:t>
            </a:r>
            <a:endParaRPr lang="en-US" altLang="x-none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2376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x-none" dirty="0" smtClean="0">
                <a:latin typeface="Times New Roman" panose="02020603050405020304" pitchFamily="2" charset="0"/>
                <a:sym typeface="Times New Roman" panose="02020603050405020304" pitchFamily="2" charset="0"/>
              </a:rPr>
              <a:t>Design requirements for CEPC booster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8782435"/>
              </p:ext>
            </p:extLst>
          </p:nvPr>
        </p:nvGraphicFramePr>
        <p:xfrm>
          <a:off x="457200" y="1600201"/>
          <a:ext cx="7323455" cy="372986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309745"/>
                <a:gridCol w="3013710"/>
              </a:tblGrid>
              <a:tr h="432946">
                <a:tc>
                  <a:txBody>
                    <a:bodyPr/>
                    <a:lstStyle/>
                    <a:p>
                      <a:pPr marL="72000" algn="l">
                        <a:buNone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s</a:t>
                      </a:r>
                      <a:endParaRPr lang="en-US" altLang="zh-CN" sz="18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63500" marB="6350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ign goals</a:t>
                      </a:r>
                      <a:endParaRPr lang="en-US" altLang="zh-CN" sz="18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63500" marB="63500" anchor="ctr"/>
                </a:tc>
              </a:tr>
              <a:tr h="389042">
                <a:tc>
                  <a:txBody>
                    <a:bodyPr/>
                    <a:lstStyle/>
                    <a:p>
                      <a:pPr marL="72000" algn="l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en-US" altLang="zh-CN" sz="18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63500" marB="6350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0.8</a:t>
                      </a:r>
                      <a:endParaRPr lang="en-US" altLang="zh-CN" sz="16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63500" marB="63500" anchor="ctr"/>
                </a:tc>
              </a:tr>
              <a:tr h="389042">
                <a:tc>
                  <a:txBody>
                    <a:bodyPr/>
                    <a:lstStyle/>
                    <a:p>
                      <a:pPr marL="72000" algn="l">
                        <a:buNone/>
                      </a:pPr>
                      <a:r>
                        <a:rPr lang="en-US" altLang="zh-CN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ittance</a:t>
                      </a: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in x (nm rad)</a:t>
                      </a:r>
                      <a:endParaRPr lang="en-US" altLang="zh-CN" sz="18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63500" marB="6350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3.6</a:t>
                      </a:r>
                      <a:endParaRPr lang="en-US" altLang="zh-CN" sz="16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63500" marB="63500" anchor="ctr"/>
                </a:tc>
              </a:tr>
              <a:tr h="654969">
                <a:tc>
                  <a:txBody>
                    <a:bodyPr/>
                    <a:lstStyle/>
                    <a:p>
                      <a:pPr marL="72000" algn="l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ynamic aperture (σ, normalized by </a:t>
                      </a:r>
                      <a:r>
                        <a:rPr lang="en-US" altLang="zh-CN" sz="1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ac</a:t>
                      </a: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eam size)</a:t>
                      </a:r>
                      <a:endParaRPr lang="en-US" altLang="zh-CN" sz="18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63500" marB="6350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3</a:t>
                      </a:r>
                      <a:endParaRPr lang="en-US" altLang="zh-CN" sz="16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63500" marB="63500" anchor="ctr"/>
                </a:tc>
              </a:tr>
              <a:tr h="389042">
                <a:tc>
                  <a:txBody>
                    <a:bodyPr/>
                    <a:lstStyle/>
                    <a:p>
                      <a:pPr marL="72000" algn="l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acceptance</a:t>
                      </a:r>
                      <a:endParaRPr lang="en-US" altLang="zh-CN" sz="18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63500" marB="6350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1%</a:t>
                      </a:r>
                      <a:endParaRPr lang="en-US" altLang="zh-CN" sz="1600" b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63500" marB="63500" anchor="ctr"/>
                </a:tc>
              </a:tr>
              <a:tr h="389042">
                <a:tc>
                  <a:txBody>
                    <a:bodyPr/>
                    <a:lstStyle/>
                    <a:p>
                      <a:pPr marL="72000" algn="l">
                        <a:buNone/>
                      </a:pPr>
                      <a:r>
                        <a:rPr lang="en-US" altLang="zh-CN" sz="18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oster transfer</a:t>
                      </a:r>
                      <a:r>
                        <a:rPr lang="en-US" altLang="zh-CN" sz="1800" b="0" baseline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fficiency</a:t>
                      </a:r>
                      <a:endParaRPr lang="en-US" altLang="zh-CN" sz="18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63500" marB="6350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92% </a:t>
                      </a:r>
                      <a:endParaRPr lang="en-US" altLang="zh-CN" sz="16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63500" marB="63500" anchor="ctr"/>
                </a:tc>
              </a:tr>
              <a:tr h="389042">
                <a:tc>
                  <a:txBody>
                    <a:bodyPr/>
                    <a:lstStyle/>
                    <a:p>
                      <a:pPr marL="72000" algn="l">
                        <a:buNone/>
                      </a:pPr>
                      <a:r>
                        <a:rPr lang="en-US" altLang="zh-CN" sz="18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transfer efficiency (</a:t>
                      </a:r>
                      <a:r>
                        <a:rPr lang="en-US" altLang="zh-CN" sz="1800" b="0" dirty="0" err="1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c.</a:t>
                      </a:r>
                      <a:r>
                        <a:rPr lang="en-US" altLang="zh-CN" sz="1800" b="0" baseline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j. &amp; ext.</a:t>
                      </a:r>
                      <a:r>
                        <a:rPr lang="en-US" altLang="zh-CN" sz="18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altLang="zh-CN" sz="18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63500" marB="6350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b="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90% (99%*92%*99%)</a:t>
                      </a:r>
                      <a:endParaRPr lang="en-US" altLang="zh-CN" sz="16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63500" marB="63500" anchor="ctr"/>
                </a:tc>
              </a:tr>
              <a:tr h="595874">
                <a:tc>
                  <a:txBody>
                    <a:bodyPr/>
                    <a:lstStyle/>
                    <a:p>
                      <a:pPr marL="72000" algn="l">
                        <a:buNone/>
                      </a:pPr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ing</a:t>
                      </a:r>
                      <a:endParaRPr lang="en-US" altLang="zh-CN" sz="18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63500" marB="63500"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et the top-up injection requirements</a:t>
                      </a:r>
                      <a:endParaRPr lang="en-US" altLang="zh-CN" sz="1600" b="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63500" marB="63500"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36712" y="5589240"/>
            <a:ext cx="84249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current threshold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booster is limited by TMCI ~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8mA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ameter of the inner aperture is selected as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5mm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e to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edance issu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transfer efficiency </a:t>
            </a:r>
            <a:r>
              <a:rPr lang="en-US" altLang="zh-CN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%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%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am loss due to quantum lifetime +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%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am loss during ramping process.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956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7927885"/>
              </p:ext>
            </p:extLst>
          </p:nvPr>
        </p:nvGraphicFramePr>
        <p:xfrm>
          <a:off x="561255" y="3284984"/>
          <a:ext cx="8064897" cy="325735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2304256"/>
                <a:gridCol w="936104"/>
                <a:gridCol w="864096"/>
                <a:gridCol w="1800200"/>
                <a:gridCol w="2160241"/>
              </a:tblGrid>
              <a:tr h="3257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bol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it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aseline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esigned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m </a:t>
                      </a: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600" b="0" i="1" kern="1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600" b="0" kern="1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600" b="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600" b="0" i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600" b="0" i="1" kern="1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600" b="0" i="1" kern="1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zh-CN" altLang="zh-CN" sz="1600" b="0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2105ED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sz="1600" b="1" kern="100" dirty="0">
                        <a:solidFill>
                          <a:srgbClr val="2105ED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petition rate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600" b="0" i="1" kern="100" baseline="-25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p</a:t>
                      </a:r>
                      <a:endParaRPr lang="zh-CN" sz="1600" b="0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z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solidFill>
                            <a:srgbClr val="2105ED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100</a:t>
                      </a:r>
                      <a:endParaRPr lang="zh-CN" sz="1600" b="1" kern="100" dirty="0">
                        <a:solidFill>
                          <a:srgbClr val="2105ED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 rowSpan="2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nch 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pulation 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600" b="0" i="1" kern="1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-</a:t>
                      </a:r>
                      <a:r>
                        <a:rPr lang="en-US" sz="1600" b="0" i="1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600" b="0" i="1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1600" b="0" i="1" kern="1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+</a:t>
                      </a:r>
                      <a:endParaRPr lang="zh-CN" altLang="zh-CN" sz="1600" b="0" i="1" kern="100" baseline="-250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gt; 9.4×10</a:t>
                      </a:r>
                      <a:r>
                        <a:rPr lang="en-US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sz="1600" b="0" kern="100" baseline="30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9×10</a:t>
                      </a:r>
                      <a:r>
                        <a:rPr lang="en-US" altLang="zh-CN" sz="1600" b="1" kern="100" baseline="30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altLang="zh-CN" sz="16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/ </a:t>
                      </a: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9×10</a:t>
                      </a:r>
                      <a:r>
                        <a:rPr lang="en-US" altLang="zh-CN" sz="1600" b="1" kern="100" baseline="30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0" i="1" kern="100" baseline="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C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2105ED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gt; 1.5</a:t>
                      </a:r>
                      <a:endParaRPr lang="zh-CN" sz="1600" b="1" kern="100" dirty="0">
                        <a:solidFill>
                          <a:srgbClr val="2105ED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</a:t>
                      </a: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read 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600" b="0" i="1" kern="1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zh-CN" sz="1600" b="0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00" dirty="0" smtClean="0">
                          <a:solidFill>
                            <a:srgbClr val="2105ED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 2×10</a:t>
                      </a:r>
                      <a:r>
                        <a:rPr lang="en-US" altLang="zh-CN" sz="1600" b="1" kern="100" baseline="30000" dirty="0" smtClean="0">
                          <a:solidFill>
                            <a:srgbClr val="2105ED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3</a:t>
                      </a:r>
                      <a:endParaRPr lang="zh-CN" altLang="zh-CN" sz="1600" b="1" kern="100" baseline="30000" dirty="0" smtClean="0">
                        <a:solidFill>
                          <a:srgbClr val="2105ED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×10</a:t>
                      </a:r>
                      <a:r>
                        <a:rPr lang="en-US" altLang="zh-CN" sz="1600" b="1" kern="100" baseline="30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lang="en-US" altLang="zh-CN" sz="16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/  1.6</a:t>
                      </a: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×10</a:t>
                      </a:r>
                      <a:r>
                        <a:rPr lang="en-US" altLang="zh-CN" sz="1600" b="1" kern="100" baseline="30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3</a:t>
                      </a:r>
                      <a:endParaRPr lang="zh-CN" altLang="zh-CN" sz="1600" b="1" kern="100" baseline="300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ittance (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l-GR" sz="1600" b="0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sz="1600" b="0" i="1" kern="1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b="0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ad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2105ED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 120</a:t>
                      </a:r>
                      <a:endParaRPr lang="zh-CN" sz="1600" b="1" kern="100" dirty="0">
                        <a:solidFill>
                          <a:srgbClr val="2105ED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  / 40 ~12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)</a:t>
                      </a:r>
                      <a:endParaRPr lang="zh-CN" altLang="zh-CN" sz="16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altLang="zh-CN" sz="1600" b="0" i="1" kern="1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zh-CN" altLang="zh-CN" sz="1600" b="0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m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kern="100" dirty="0" smtClean="0">
                        <a:solidFill>
                          <a:srgbClr val="2105ED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 / 1</a:t>
                      </a:r>
                      <a:endParaRPr lang="zh-CN" altLang="zh-CN" sz="1600" b="1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eam</a:t>
                      </a:r>
                      <a:r>
                        <a:rPr lang="en-US" altLang="zh-CN" sz="1600" b="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nergy on Target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eV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unch</a:t>
                      </a:r>
                      <a:r>
                        <a:rPr lang="en-US" altLang="zh-CN" sz="1600" b="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arge on Target</a:t>
                      </a:r>
                      <a:endParaRPr lang="zh-CN" altLang="zh-CN" sz="16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C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 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11267" name="Picture 3" descr="C:\Users\Dou\Desktop\Scheme3--V12-morebackup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217344"/>
            <a:ext cx="8712968" cy="1602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1363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parameters @ injection </a:t>
            </a:r>
            <a:r>
              <a:rPr lang="en-US" altLang="zh-CN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0GeV)</a:t>
            </a:r>
            <a:endParaRPr lang="zh-CN" altLang="en-US" sz="3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9032639"/>
              </p:ext>
            </p:extLst>
          </p:nvPr>
        </p:nvGraphicFramePr>
        <p:xfrm>
          <a:off x="755576" y="1412776"/>
          <a:ext cx="7344816" cy="4752528"/>
        </p:xfrm>
        <a:graphic>
          <a:graphicData uri="http://schemas.openxmlformats.org/drawingml/2006/table">
            <a:tbl>
              <a:tblPr firstRow="1" firstCol="1" bandRow="1"/>
              <a:tblGrid>
                <a:gridCol w="2727706"/>
                <a:gridCol w="839222"/>
                <a:gridCol w="1259296"/>
                <a:gridCol w="1259296"/>
                <a:gridCol w="1259296"/>
              </a:tblGrid>
              <a:tr h="297033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effectLst/>
                          <a:latin typeface="Times New Roman"/>
                          <a:ea typeface="宋体"/>
                        </a:rPr>
                        <a:t>H</a:t>
                      </a:r>
                      <a:endParaRPr lang="zh-CN" sz="1400" b="1" i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effectLst/>
                          <a:latin typeface="Times New Roman"/>
                          <a:ea typeface="宋体"/>
                        </a:rPr>
                        <a:t>W</a:t>
                      </a:r>
                      <a:endParaRPr lang="zh-CN" sz="1400" b="1" i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effectLst/>
                          <a:latin typeface="Times New Roman"/>
                          <a:ea typeface="宋体"/>
                        </a:rPr>
                        <a:t>Z</a:t>
                      </a:r>
                      <a:endParaRPr lang="zh-CN" sz="1400" b="1" i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97033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Bunch number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0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97033">
                <a:tc>
                  <a:txBody>
                    <a:bodyPr/>
                    <a:lstStyle/>
                    <a:p>
                      <a:pPr algn="just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Transmission efficiency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%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2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2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2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97033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Bunch 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charge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r>
                        <a:rPr lang="en-US" sz="1400" dirty="0" err="1" smtClean="0">
                          <a:effectLst/>
                          <a:latin typeface="Times New Roman"/>
                          <a:ea typeface="宋体"/>
                        </a:rPr>
                        <a:t>nC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8</a:t>
                      </a:r>
                      <a:endParaRPr lang="zh-CN" sz="1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8</a:t>
                      </a:r>
                      <a:endParaRPr lang="zh-CN" sz="1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17</a:t>
                      </a:r>
                      <a:endParaRPr lang="zh-CN" sz="1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97033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Beam 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current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mA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568</a:t>
                      </a:r>
                      <a:endParaRPr lang="zh-CN" sz="1400" kern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161</a:t>
                      </a:r>
                      <a:endParaRPr lang="zh-CN" sz="1400" kern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513</a:t>
                      </a:r>
                      <a:endParaRPr lang="zh-CN" sz="1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97033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Natural Energy 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spread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%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0.0078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400" dirty="0" smtClean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400" dirty="0" smtClean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97033">
                <a:tc>
                  <a:txBody>
                    <a:bodyPr/>
                    <a:lstStyle/>
                    <a:p>
                      <a:pPr algn="just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SR loss/turn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effectLst/>
                          <a:latin typeface="Times New Roman"/>
                          <a:ea typeface="宋体"/>
                        </a:rPr>
                        <a:t>keV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73.5</a:t>
                      </a:r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97033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Momentum compaction factor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10</a:t>
                      </a:r>
                      <a:r>
                        <a:rPr lang="en-US" sz="1400" baseline="30000">
                          <a:effectLst/>
                          <a:latin typeface="Times New Roman"/>
                          <a:ea typeface="宋体"/>
                        </a:rPr>
                        <a:t>-5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2.44</a:t>
                      </a:r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97033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Natural</a:t>
                      </a:r>
                      <a:r>
                        <a:rPr lang="en-US" sz="1400" baseline="0" dirty="0" smtClean="0">
                          <a:effectLst/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Times New Roman"/>
                          <a:ea typeface="宋体"/>
                        </a:rPr>
                        <a:t>Emittance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nm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0.025</a:t>
                      </a:r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97033">
                <a:tc>
                  <a:txBody>
                    <a:bodyPr/>
                    <a:lstStyle/>
                    <a:p>
                      <a:pPr algn="just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RF voltage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GV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0.0627</a:t>
                      </a:r>
                      <a:endParaRPr lang="zh-CN" alt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97033">
                <a:tc>
                  <a:txBody>
                    <a:bodyPr/>
                    <a:lstStyle/>
                    <a:p>
                      <a:pPr algn="just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Longitudinal fractional tune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0.1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97033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RF energy acceptance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%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1.9</a:t>
                      </a:r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97033">
                <a:tc>
                  <a:txBody>
                    <a:bodyPr/>
                    <a:lstStyle/>
                    <a:p>
                      <a:pPr algn="just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Damping time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s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90.7</a:t>
                      </a:r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97033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Bunch 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length from</a:t>
                      </a:r>
                      <a:r>
                        <a:rPr lang="en-US" sz="1400" baseline="0" dirty="0" smtClean="0">
                          <a:effectLst/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400" baseline="0" dirty="0" err="1" smtClean="0">
                          <a:effectLst/>
                          <a:latin typeface="Times New Roman"/>
                          <a:ea typeface="宋体"/>
                        </a:rPr>
                        <a:t>linac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mm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97033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400" dirty="0" smtClean="0">
                          <a:effectLst/>
                          <a:latin typeface="Times New Roman"/>
                          <a:ea typeface="宋体"/>
                        </a:rPr>
                        <a:t>Energy spread from </a:t>
                      </a:r>
                      <a:r>
                        <a:rPr lang="en-US" altLang="zh-CN" sz="1400" dirty="0" err="1" smtClean="0">
                          <a:effectLst/>
                          <a:latin typeface="Times New Roman"/>
                          <a:ea typeface="宋体"/>
                        </a:rPr>
                        <a:t>linac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宋体"/>
                        </a:rPr>
                        <a:t>%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0.16</a:t>
                      </a:r>
                      <a:endParaRPr lang="zh-CN" altLang="zh-CN" sz="1400" dirty="0" smtClean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400" dirty="0" smtClean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400" dirty="0" smtClean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97033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400" dirty="0" err="1" smtClean="0">
                          <a:effectLst/>
                          <a:latin typeface="Times New Roman"/>
                          <a:ea typeface="宋体"/>
                        </a:rPr>
                        <a:t>Emittance</a:t>
                      </a:r>
                      <a:r>
                        <a:rPr lang="en-US" altLang="zh-CN" sz="1400" baseline="0" dirty="0" smtClean="0">
                          <a:effectLst/>
                          <a:latin typeface="Times New Roman"/>
                          <a:ea typeface="宋体"/>
                        </a:rPr>
                        <a:t> from </a:t>
                      </a:r>
                      <a:r>
                        <a:rPr lang="en-US" altLang="zh-CN" sz="1400" baseline="0" dirty="0" err="1" smtClean="0">
                          <a:effectLst/>
                          <a:latin typeface="Times New Roman"/>
                          <a:ea typeface="宋体"/>
                        </a:rPr>
                        <a:t>linac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宋体"/>
                        </a:rPr>
                        <a:t>nm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宋体"/>
                        </a:rPr>
                        <a:t>40~120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5425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@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2410958"/>
              </p:ext>
            </p:extLst>
          </p:nvPr>
        </p:nvGraphicFramePr>
        <p:xfrm>
          <a:off x="827584" y="1196752"/>
          <a:ext cx="7560840" cy="5508612"/>
        </p:xfrm>
        <a:graphic>
          <a:graphicData uri="http://schemas.openxmlformats.org/drawingml/2006/table">
            <a:tbl>
              <a:tblPr firstRow="1" firstCol="1" bandRow="1"/>
              <a:tblGrid>
                <a:gridCol w="2807933"/>
                <a:gridCol w="863905"/>
                <a:gridCol w="1296334"/>
                <a:gridCol w="1296334"/>
                <a:gridCol w="1296334"/>
              </a:tblGrid>
              <a:tr h="306034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effectLst/>
                          <a:latin typeface="Times New Roman"/>
                          <a:ea typeface="宋体"/>
                        </a:rPr>
                        <a:t>H</a:t>
                      </a:r>
                      <a:endParaRPr lang="zh-CN" sz="1400" b="1" i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effectLst/>
                          <a:latin typeface="Times New Roman"/>
                          <a:ea typeface="宋体"/>
                        </a:rPr>
                        <a:t>W</a:t>
                      </a:r>
                      <a:endParaRPr lang="zh-CN" sz="1400" b="1" i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effectLst/>
                          <a:latin typeface="Times New Roman"/>
                          <a:ea typeface="宋体"/>
                        </a:rPr>
                        <a:t>Z</a:t>
                      </a:r>
                      <a:endParaRPr lang="zh-CN" sz="1400" b="1" i="1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Bunch number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0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algn="just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Transmission efficiency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%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0.92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2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2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Bunch 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charge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r>
                        <a:rPr lang="en-US" sz="1400" dirty="0" err="1" smtClean="0">
                          <a:effectLst/>
                          <a:latin typeface="Times New Roman"/>
                          <a:ea typeface="宋体"/>
                        </a:rPr>
                        <a:t>nC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72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84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Beam current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mA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22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588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912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Ramping 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time (</a:t>
                      </a:r>
                      <a:r>
                        <a:rPr lang="en-US" sz="1400" dirty="0" err="1" smtClean="0">
                          <a:effectLst/>
                          <a:latin typeface="Times New Roman"/>
                          <a:ea typeface="宋体"/>
                        </a:rPr>
                        <a:t>up+down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s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 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njection time (e+</a:t>
                      </a:r>
                      <a:r>
                        <a:rPr lang="zh-CN" altLang="en-US" sz="14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-)</a:t>
                      </a:r>
                      <a:endParaRPr lang="zh-CN" altLang="zh-CN" sz="14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27305"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5.84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5.76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92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njection 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eriod 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endParaRPr lang="zh-CN" altLang="en-US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7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83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11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Number of Cycles</a:t>
                      </a:r>
                      <a:endParaRPr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1</a:t>
                      </a:r>
                      <a:endParaRPr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4</a:t>
                      </a:r>
                      <a:endParaRPr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20</a:t>
                      </a:r>
                      <a:endParaRPr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Natural</a:t>
                      </a:r>
                      <a:r>
                        <a:rPr lang="en-US" sz="1400" baseline="0" dirty="0" smtClean="0">
                          <a:effectLst/>
                          <a:latin typeface="Times New Roman"/>
                          <a:ea typeface="宋体"/>
                        </a:rPr>
                        <a:t> (</a:t>
                      </a:r>
                      <a:r>
                        <a:rPr lang="en-US" sz="1400" baseline="0" dirty="0" err="1" smtClean="0">
                          <a:effectLst/>
                          <a:latin typeface="Times New Roman"/>
                          <a:ea typeface="宋体"/>
                        </a:rPr>
                        <a:t>extr</a:t>
                      </a:r>
                      <a:r>
                        <a:rPr lang="en-US" sz="1400" baseline="0" dirty="0" smtClean="0">
                          <a:effectLst/>
                          <a:latin typeface="Times New Roman"/>
                          <a:ea typeface="宋体"/>
                        </a:rPr>
                        <a:t>.)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 Energy 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spread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%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宋体"/>
                        </a:rPr>
                        <a:t>0.094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0.062</a:t>
                      </a:r>
                      <a:endParaRPr lang="zh-CN" altLang="zh-CN" sz="1400" dirty="0" smtClean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0.0355</a:t>
                      </a:r>
                      <a:endParaRPr lang="zh-CN" altLang="zh-CN" sz="1400" dirty="0" smtClean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algn="just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SR loss/turn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effectLst/>
                          <a:latin typeface="Times New Roman"/>
                          <a:ea typeface="宋体"/>
                        </a:rPr>
                        <a:t>GeV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1.5</a:t>
                      </a:r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0.3</a:t>
                      </a:r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0.032</a:t>
                      </a:r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Momentum compaction factor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10</a:t>
                      </a:r>
                      <a:r>
                        <a:rPr lang="en-US" sz="1400" baseline="30000">
                          <a:effectLst/>
                          <a:latin typeface="Times New Roman"/>
                          <a:ea typeface="宋体"/>
                        </a:rPr>
                        <a:t>-5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2.44</a:t>
                      </a:r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2.44</a:t>
                      </a:r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2.44</a:t>
                      </a:r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Natural </a:t>
                      </a:r>
                      <a:r>
                        <a:rPr lang="en-US" altLang="zh-CN" sz="1400" baseline="0" dirty="0" smtClean="0">
                          <a:effectLst/>
                          <a:latin typeface="Times New Roman"/>
                          <a:ea typeface="+mn-ea"/>
                        </a:rPr>
                        <a:t>(</a:t>
                      </a:r>
                      <a:r>
                        <a:rPr lang="en-US" altLang="zh-CN" sz="1400" baseline="0" dirty="0" err="1" smtClean="0">
                          <a:effectLst/>
                          <a:latin typeface="Times New Roman"/>
                          <a:ea typeface="+mn-ea"/>
                        </a:rPr>
                        <a:t>extr</a:t>
                      </a:r>
                      <a:r>
                        <a:rPr lang="en-US" altLang="zh-CN" sz="1400" baseline="0" dirty="0" smtClean="0">
                          <a:effectLst/>
                          <a:latin typeface="Times New Roman"/>
                          <a:ea typeface="+mn-ea"/>
                        </a:rPr>
                        <a:t>.)</a:t>
                      </a:r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 </a:t>
                      </a:r>
                      <a:r>
                        <a:rPr lang="en-US" sz="1400" baseline="0" dirty="0" smtClean="0">
                          <a:effectLst/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Times New Roman"/>
                          <a:ea typeface="宋体"/>
                        </a:rPr>
                        <a:t>Emittance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nm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3.58</a:t>
                      </a:r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1.59</a:t>
                      </a:r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0.51</a:t>
                      </a:r>
                      <a:endParaRPr lang="zh-CN" altLang="zh-CN" sz="1400" dirty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algn="just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RF voltage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GV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1.7</a:t>
                      </a:r>
                      <a:endParaRPr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0.585</a:t>
                      </a:r>
                      <a:endParaRPr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0.287</a:t>
                      </a:r>
                      <a:endParaRPr lang="zh-CN" sz="1400" kern="120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algn="just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Longitudinal fractional tune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0.1</a:t>
                      </a:r>
                      <a:endParaRPr lang="zh-CN" sz="1400" kern="120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0.1</a:t>
                      </a:r>
                      <a:endParaRPr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0.1</a:t>
                      </a:r>
                      <a:endParaRPr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algn="just"/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RF energy acceptance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%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0.52</a:t>
                      </a:r>
                      <a:endParaRPr lang="zh-CN" sz="1400" kern="120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1.2</a:t>
                      </a:r>
                      <a:endParaRPr lang="zh-CN" sz="1400" kern="120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1.8</a:t>
                      </a:r>
                      <a:endParaRPr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algn="just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Damping time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s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0.052</a:t>
                      </a:r>
                      <a:endParaRPr lang="zh-CN" sz="1400" kern="120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0.177</a:t>
                      </a:r>
                      <a:endParaRPr lang="zh-CN" sz="1400" kern="120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0.963</a:t>
                      </a:r>
                      <a:endParaRPr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6034">
                <a:tc>
                  <a:txBody>
                    <a:bodyPr/>
                    <a:lstStyle/>
                    <a:p>
                      <a:pPr algn="just"/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Natural </a:t>
                      </a:r>
                      <a:r>
                        <a:rPr lang="en-US" altLang="zh-CN" sz="1400" baseline="0" dirty="0" smtClean="0">
                          <a:effectLst/>
                          <a:latin typeface="Times New Roman"/>
                          <a:ea typeface="+mn-ea"/>
                        </a:rPr>
                        <a:t>(</a:t>
                      </a:r>
                      <a:r>
                        <a:rPr lang="en-US" altLang="zh-CN" sz="1400" baseline="0" dirty="0" err="1" smtClean="0">
                          <a:effectLst/>
                          <a:latin typeface="Times New Roman"/>
                          <a:ea typeface="+mn-ea"/>
                        </a:rPr>
                        <a:t>extr</a:t>
                      </a:r>
                      <a:r>
                        <a:rPr lang="en-US" altLang="zh-CN" sz="1400" baseline="0" dirty="0" smtClean="0">
                          <a:effectLst/>
                          <a:latin typeface="Times New Roman"/>
                          <a:ea typeface="+mn-ea"/>
                        </a:rPr>
                        <a:t>.)</a:t>
                      </a:r>
                      <a:r>
                        <a:rPr lang="en-US" altLang="zh-CN" sz="1400" dirty="0" smtClean="0">
                          <a:effectLst/>
                          <a:latin typeface="Times New Roman"/>
                          <a:ea typeface="+mn-ea"/>
                        </a:rPr>
                        <a:t> 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Bunch length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mm</a:t>
                      </a:r>
                      <a:endParaRPr lang="zh-CN" sz="1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3.5</a:t>
                      </a:r>
                      <a:endParaRPr lang="zh-CN" sz="1400" kern="120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2.4</a:t>
                      </a:r>
                      <a:endParaRPr lang="zh-CN" sz="1400" kern="120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1.3</a:t>
                      </a:r>
                      <a:endParaRPr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4" name="圆角矩形 3"/>
          <p:cNvSpPr/>
          <p:nvPr/>
        </p:nvSpPr>
        <p:spPr>
          <a:xfrm>
            <a:off x="539552" y="2996952"/>
            <a:ext cx="8064896" cy="648072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23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3239" y="19324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optics - ARC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13" t="3835" r="11600" b="10117"/>
          <a:stretch/>
        </p:blipFill>
        <p:spPr bwMode="auto">
          <a:xfrm>
            <a:off x="395536" y="2708920"/>
            <a:ext cx="4232503" cy="3326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03" t="4807" r="8587" b="19610"/>
          <a:stretch/>
        </p:blipFill>
        <p:spPr bwMode="auto">
          <a:xfrm>
            <a:off x="4788024" y="2846801"/>
            <a:ext cx="4162506" cy="276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1547664" y="6165304"/>
            <a:ext cx="1204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mtClean="0">
                <a:latin typeface="Times New Roman" panose="02020603050405020304" pitchFamily="2" charset="0"/>
                <a:cs typeface="Times New Roman" panose="02020603050405020304" pitchFamily="2" charset="0"/>
              </a:rPr>
              <a:t>FODO cell</a:t>
            </a:r>
            <a:endParaRPr lang="en-US" altLang="zh-CN" dirty="0">
              <a:latin typeface="Times New Roman" panose="02020603050405020304" pitchFamily="2" charset="0"/>
              <a:cs typeface="Times New Roman" panose="02020603050405020304" pitchFamily="2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671689" y="6145230"/>
            <a:ext cx="2230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2" charset="0"/>
                <a:cs typeface="Times New Roman" panose="02020603050405020304" pitchFamily="2" charset="0"/>
              </a:rPr>
              <a:t>Dispersion </a:t>
            </a:r>
            <a:r>
              <a:rPr lang="en-US" altLang="zh-CN" dirty="0">
                <a:latin typeface="Times New Roman" panose="02020603050405020304" pitchFamily="2" charset="0"/>
                <a:cs typeface="Times New Roman" panose="02020603050405020304" pitchFamily="2" charset="0"/>
              </a:rPr>
              <a:t>suppressor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62424" y="1282504"/>
            <a:ext cx="3882719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/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 FODO cell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ODO length: 102.9m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oninterleav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extupol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schem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6056" y="1268760"/>
            <a:ext cx="3672408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suppressor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- two standard FODO cell</a:t>
            </a: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- ½ bend strength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88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27" t="4600" r="10838" b="19577"/>
          <a:stretch/>
        </p:blipFill>
        <p:spPr bwMode="auto">
          <a:xfrm>
            <a:off x="3491880" y="2478860"/>
            <a:ext cx="5472608" cy="3750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optics -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右大括号 2"/>
          <p:cNvSpPr/>
          <p:nvPr/>
        </p:nvSpPr>
        <p:spPr>
          <a:xfrm rot="5400000">
            <a:off x="5913968" y="5588583"/>
            <a:ext cx="238043" cy="121022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573509" y="6384086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F section</a:t>
            </a:r>
            <a:endParaRPr lang="zh-CN" alt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10" t="4288" r="10296" b="19050"/>
          <a:stretch/>
        </p:blipFill>
        <p:spPr bwMode="auto">
          <a:xfrm>
            <a:off x="-3765" y="4077072"/>
            <a:ext cx="3718455" cy="2500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/>
          <p:cNvSpPr/>
          <p:nvPr/>
        </p:nvSpPr>
        <p:spPr>
          <a:xfrm>
            <a:off x="5366107" y="5085184"/>
            <a:ext cx="1333763" cy="864096"/>
          </a:xfrm>
          <a:prstGeom prst="roundRect">
            <a:avLst/>
          </a:prstGeom>
          <a:solidFill>
            <a:schemeClr val="accent1">
              <a:alpha val="14000"/>
            </a:schemeClr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/>
          <p:nvPr/>
        </p:nvCxnSpPr>
        <p:spPr>
          <a:xfrm flipV="1">
            <a:off x="3491880" y="5517232"/>
            <a:ext cx="180020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7268" y="1196752"/>
            <a:ext cx="89867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RF straight section at the same location as collider ring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7268" y="1700808"/>
            <a:ext cx="9167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average beta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 the multi-bunch instability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F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vities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5536" y="2320280"/>
            <a:ext cx="2736304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/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 FODO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ell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Average beta: 30 m</a:t>
            </a:r>
          </a:p>
          <a:p>
            <a:pPr marL="182563" indent="-182563">
              <a:spcBef>
                <a:spcPts val="60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Space between  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drupole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12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90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63</TotalTime>
  <Words>1496</Words>
  <Application>Microsoft Office PowerPoint</Application>
  <PresentationFormat>全屏显示(4:3)</PresentationFormat>
  <Paragraphs>477</Paragraphs>
  <Slides>2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华文楷体</vt:lpstr>
      <vt:lpstr>宋体</vt:lpstr>
      <vt:lpstr>Arial</vt:lpstr>
      <vt:lpstr>Calibri</vt:lpstr>
      <vt:lpstr>Comic Sans MS</vt:lpstr>
      <vt:lpstr>Symbol</vt:lpstr>
      <vt:lpstr>Times New Roman</vt:lpstr>
      <vt:lpstr>Wingdings</vt:lpstr>
      <vt:lpstr>Office 主题</vt:lpstr>
      <vt:lpstr>Equation</vt:lpstr>
      <vt:lpstr>CEPC Booster Design</vt:lpstr>
      <vt:lpstr>CEPC  CDR Parameters</vt:lpstr>
      <vt:lpstr>CEPC injector chain</vt:lpstr>
      <vt:lpstr>Design requirements for CEPC booster</vt:lpstr>
      <vt:lpstr>CEPC Linac</vt:lpstr>
      <vt:lpstr>Booster parameters @ injection (10GeV)</vt:lpstr>
      <vt:lpstr>Booster parameters @ extraction</vt:lpstr>
      <vt:lpstr>Booster optics - ARC</vt:lpstr>
      <vt:lpstr>Booster optics - RF</vt:lpstr>
      <vt:lpstr>Booster optics – IR bypass</vt:lpstr>
      <vt:lpstr>Booster geometry</vt:lpstr>
      <vt:lpstr>Booster error studies</vt:lpstr>
      <vt:lpstr>Booster orbit with errors</vt:lpstr>
      <vt:lpstr>Booster optics &amp; DA with corrections</vt:lpstr>
      <vt:lpstr>Eddy current effect</vt:lpstr>
      <vt:lpstr>Injection time structure</vt:lpstr>
      <vt:lpstr>Quantum lifetime</vt:lpstr>
      <vt:lpstr>Emittance evolution</vt:lpstr>
      <vt:lpstr>Current evolution-Higgs</vt:lpstr>
      <vt:lpstr>Current evolution-W</vt:lpstr>
      <vt:lpstr>Current evolution-Z</vt:lpstr>
      <vt:lpstr>Low field dipole magnets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 Parameter Optimization and Booster Design</dc:title>
  <dc:creator>Dou</dc:creator>
  <cp:lastModifiedBy>Dou</cp:lastModifiedBy>
  <cp:revision>98</cp:revision>
  <dcterms:created xsi:type="dcterms:W3CDTF">2018-01-16T07:57:26Z</dcterms:created>
  <dcterms:modified xsi:type="dcterms:W3CDTF">2018-02-10T00:52:32Z</dcterms:modified>
</cp:coreProperties>
</file>